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72CD" w:rsidRPr="00094248" w:rsidRDefault="0001182D">
      <w:pPr>
        <w:rPr>
          <w:sz w:val="24"/>
          <w:szCs w:val="24"/>
        </w:rPr>
      </w:pPr>
      <w:r>
        <w:rPr>
          <w:sz w:val="24"/>
          <w:szCs w:val="24"/>
        </w:rPr>
        <w:t>HW</w:t>
      </w:r>
      <w:r w:rsidR="008D72CD" w:rsidRPr="00094248">
        <w:rPr>
          <w:sz w:val="24"/>
          <w:szCs w:val="24"/>
        </w:rPr>
        <w:t xml:space="preserve"> </w:t>
      </w:r>
      <w:r w:rsidR="008A3AD8">
        <w:rPr>
          <w:rFonts w:hint="eastAsia"/>
          <w:sz w:val="24"/>
          <w:szCs w:val="24"/>
        </w:rPr>
        <w:t>Linear</w:t>
      </w:r>
      <w:r w:rsidR="008A3AD8">
        <w:rPr>
          <w:sz w:val="24"/>
          <w:szCs w:val="24"/>
        </w:rPr>
        <w:t xml:space="preserve"> </w:t>
      </w:r>
      <w:r w:rsidR="008A3AD8">
        <w:rPr>
          <w:rFonts w:hint="eastAsia"/>
          <w:sz w:val="24"/>
          <w:szCs w:val="24"/>
        </w:rPr>
        <w:t>Programming</w:t>
      </w:r>
      <w:bookmarkStart w:id="0" w:name="_GoBack"/>
      <w:bookmarkEnd w:id="0"/>
    </w:p>
    <w:p w:rsidR="00314409" w:rsidRPr="00094248" w:rsidRDefault="00314409">
      <w:pPr>
        <w:rPr>
          <w:sz w:val="24"/>
          <w:szCs w:val="24"/>
        </w:rPr>
      </w:pPr>
      <w:r w:rsidRPr="00094248">
        <w:rPr>
          <w:rFonts w:hint="eastAsia"/>
          <w:sz w:val="24"/>
          <w:szCs w:val="24"/>
        </w:rPr>
        <w:t>Name :                                   Student ID:</w:t>
      </w:r>
    </w:p>
    <w:p w:rsidR="00314409" w:rsidRDefault="00314409">
      <w:pPr>
        <w:rPr>
          <w:sz w:val="24"/>
          <w:szCs w:val="24"/>
        </w:rPr>
      </w:pPr>
    </w:p>
    <w:p w:rsidR="006D7253" w:rsidRPr="00192191" w:rsidRDefault="006659A1" w:rsidP="00192191">
      <w:pPr>
        <w:pStyle w:val="a3"/>
        <w:numPr>
          <w:ilvl w:val="0"/>
          <w:numId w:val="27"/>
        </w:numPr>
        <w:ind w:firstLineChars="0"/>
        <w:rPr>
          <w:sz w:val="24"/>
          <w:szCs w:val="24"/>
        </w:rPr>
      </w:pPr>
      <w:r w:rsidRPr="00192191">
        <w:rPr>
          <w:sz w:val="24"/>
          <w:szCs w:val="24"/>
        </w:rPr>
        <w:t>Solving the following linear program using simplex method</w:t>
      </w:r>
    </w:p>
    <w:p w:rsidR="00192191" w:rsidRPr="00CB59AA" w:rsidRDefault="00CB59AA">
      <w:pPr>
        <w:rPr>
          <w:sz w:val="24"/>
          <w:szCs w:val="24"/>
        </w:rPr>
      </w:pPr>
      <w:r w:rsidRPr="00CB59AA">
        <w:rPr>
          <w:sz w:val="24"/>
          <w:szCs w:val="24"/>
        </w:rPr>
        <w:object w:dxaOrig="228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pt;height:91.65pt" o:ole="">
            <v:imagedata r:id="rId7" o:title=""/>
          </v:shape>
          <o:OLEObject Type="Embed" ProgID="Equation.DSMT4" ShapeID="_x0000_i1025" DrawAspect="Content" ObjectID="_1665230796" r:id="rId8"/>
        </w:object>
      </w:r>
    </w:p>
    <w:sectPr w:rsidR="00192191" w:rsidRPr="00CB59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1975" w:rsidRDefault="001E1975" w:rsidP="00094248">
      <w:r>
        <w:separator/>
      </w:r>
    </w:p>
  </w:endnote>
  <w:endnote w:type="continuationSeparator" w:id="0">
    <w:p w:rsidR="001E1975" w:rsidRDefault="001E1975" w:rsidP="000942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1975" w:rsidRDefault="001E1975" w:rsidP="00094248">
      <w:r>
        <w:separator/>
      </w:r>
    </w:p>
  </w:footnote>
  <w:footnote w:type="continuationSeparator" w:id="0">
    <w:p w:rsidR="001E1975" w:rsidRDefault="001E1975" w:rsidP="000942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43241"/>
    <w:multiLevelType w:val="hybridMultilevel"/>
    <w:tmpl w:val="32FAFEA2"/>
    <w:lvl w:ilvl="0" w:tplc="37DAFDC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2F66E2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355C50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396BF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B40A7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E5CF2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5CCA4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4C3E33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FE50CB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048B749A"/>
    <w:multiLevelType w:val="hybridMultilevel"/>
    <w:tmpl w:val="3FDE73F8"/>
    <w:lvl w:ilvl="0" w:tplc="DCC4F1A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7587AAE"/>
    <w:multiLevelType w:val="hybridMultilevel"/>
    <w:tmpl w:val="C4D82A1C"/>
    <w:lvl w:ilvl="0" w:tplc="365CB78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0A370213"/>
    <w:multiLevelType w:val="hybridMultilevel"/>
    <w:tmpl w:val="99AE4812"/>
    <w:lvl w:ilvl="0" w:tplc="FD402B2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E8957EC"/>
    <w:multiLevelType w:val="hybridMultilevel"/>
    <w:tmpl w:val="99BC6FC2"/>
    <w:lvl w:ilvl="0" w:tplc="148A3A2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1FB06D7"/>
    <w:multiLevelType w:val="hybridMultilevel"/>
    <w:tmpl w:val="DF5EB2A0"/>
    <w:lvl w:ilvl="0" w:tplc="0A0CB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7B306C"/>
    <w:multiLevelType w:val="hybridMultilevel"/>
    <w:tmpl w:val="993AC430"/>
    <w:lvl w:ilvl="0" w:tplc="99582A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B6E74B3"/>
    <w:multiLevelType w:val="multilevel"/>
    <w:tmpl w:val="7A36F100"/>
    <w:lvl w:ilvl="0">
      <w:start w:val="1"/>
      <w:numFmt w:val="decimal"/>
      <w:lvlText w:val="%1."/>
      <w:lvlJc w:val="left"/>
      <w:pPr>
        <w:ind w:left="360" w:hanging="360"/>
      </w:pPr>
      <w:rPr>
        <w:sz w:val="30"/>
        <w:szCs w:val="3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060B9E"/>
    <w:multiLevelType w:val="hybridMultilevel"/>
    <w:tmpl w:val="75D6F904"/>
    <w:lvl w:ilvl="0" w:tplc="ABA669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F356ED9"/>
    <w:multiLevelType w:val="hybridMultilevel"/>
    <w:tmpl w:val="89609132"/>
    <w:lvl w:ilvl="0" w:tplc="E318CE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31D4702"/>
    <w:multiLevelType w:val="hybridMultilevel"/>
    <w:tmpl w:val="E8C43B52"/>
    <w:lvl w:ilvl="0" w:tplc="EC22912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BD4C39"/>
    <w:multiLevelType w:val="hybridMultilevel"/>
    <w:tmpl w:val="01FA1136"/>
    <w:lvl w:ilvl="0" w:tplc="786C497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AF051FB"/>
    <w:multiLevelType w:val="hybridMultilevel"/>
    <w:tmpl w:val="D200E092"/>
    <w:lvl w:ilvl="0" w:tplc="9A342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24E63F1"/>
    <w:multiLevelType w:val="multilevel"/>
    <w:tmpl w:val="D8EE9CC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D655857"/>
    <w:multiLevelType w:val="hybridMultilevel"/>
    <w:tmpl w:val="64D6DCA0"/>
    <w:lvl w:ilvl="0" w:tplc="A4D05D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F1B7B65"/>
    <w:multiLevelType w:val="hybridMultilevel"/>
    <w:tmpl w:val="4A18E36E"/>
    <w:lvl w:ilvl="0" w:tplc="B7329C0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4F3AC040">
      <w:start w:val="6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C7F8FB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A686E7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1A6E66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7AC694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34AE495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EC9CC1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D55A9F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6" w15:restartNumberingAfterBreak="0">
    <w:nsid w:val="50441770"/>
    <w:multiLevelType w:val="hybridMultilevel"/>
    <w:tmpl w:val="7C124EA6"/>
    <w:lvl w:ilvl="0" w:tplc="14FEBC2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B4C2A83"/>
    <w:multiLevelType w:val="hybridMultilevel"/>
    <w:tmpl w:val="7D328EEA"/>
    <w:lvl w:ilvl="0" w:tplc="A16C286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05B60F4"/>
    <w:multiLevelType w:val="hybridMultilevel"/>
    <w:tmpl w:val="F852FF1A"/>
    <w:lvl w:ilvl="0" w:tplc="0A66613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303931"/>
    <w:multiLevelType w:val="hybridMultilevel"/>
    <w:tmpl w:val="64D6DCA0"/>
    <w:lvl w:ilvl="0" w:tplc="A4D05D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3F85A50"/>
    <w:multiLevelType w:val="hybridMultilevel"/>
    <w:tmpl w:val="FBC44E26"/>
    <w:lvl w:ilvl="0" w:tplc="5C4AE6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E78EB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BF06E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98C2CF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E1E6C9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5DCBD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5E08C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2BD26B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A4AEF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1" w15:restartNumberingAfterBreak="0">
    <w:nsid w:val="655256F9"/>
    <w:multiLevelType w:val="hybridMultilevel"/>
    <w:tmpl w:val="CBCAA5E2"/>
    <w:lvl w:ilvl="0" w:tplc="71625F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91648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2E9808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1836395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3F88D33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7C8C912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7CF424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B405BA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FB64E56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2" w15:restartNumberingAfterBreak="0">
    <w:nsid w:val="6725511F"/>
    <w:multiLevelType w:val="hybridMultilevel"/>
    <w:tmpl w:val="A1A48BEA"/>
    <w:lvl w:ilvl="0" w:tplc="AEE05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B0863BC"/>
    <w:multiLevelType w:val="hybridMultilevel"/>
    <w:tmpl w:val="FCCCEBA0"/>
    <w:lvl w:ilvl="0" w:tplc="E0A807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16037F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08654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D752F7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41D01C3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2FEFF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7449F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A036CA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35AA6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4" w15:restartNumberingAfterBreak="0">
    <w:nsid w:val="77C17F7D"/>
    <w:multiLevelType w:val="hybridMultilevel"/>
    <w:tmpl w:val="735E3F3A"/>
    <w:lvl w:ilvl="0" w:tplc="9CCCB24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A36406B"/>
    <w:multiLevelType w:val="hybridMultilevel"/>
    <w:tmpl w:val="068808E8"/>
    <w:lvl w:ilvl="0" w:tplc="C8E6CE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3"/>
  </w:num>
  <w:num w:numId="3">
    <w:abstractNumId w:val="20"/>
  </w:num>
  <w:num w:numId="4">
    <w:abstractNumId w:val="14"/>
  </w:num>
  <w:num w:numId="5">
    <w:abstractNumId w:val="19"/>
  </w:num>
  <w:num w:numId="6">
    <w:abstractNumId w:val="9"/>
  </w:num>
  <w:num w:numId="7">
    <w:abstractNumId w:val="1"/>
  </w:num>
  <w:num w:numId="8">
    <w:abstractNumId w:val="6"/>
  </w:num>
  <w:num w:numId="9">
    <w:abstractNumId w:val="4"/>
  </w:num>
  <w:num w:numId="10">
    <w:abstractNumId w:val="11"/>
  </w:num>
  <w:num w:numId="11">
    <w:abstractNumId w:val="2"/>
  </w:num>
  <w:num w:numId="12">
    <w:abstractNumId w:val="17"/>
  </w:num>
  <w:num w:numId="13">
    <w:abstractNumId w:val="12"/>
  </w:num>
  <w:num w:numId="14">
    <w:abstractNumId w:val="17"/>
    <w:lvlOverride w:ilvl="0">
      <w:lvl w:ilvl="0" w:tplc="A16C2868">
        <w:start w:val="1"/>
        <w:numFmt w:val="upperLetter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)"/>
        <w:lvlJc w:val="left"/>
        <w:pPr>
          <w:ind w:left="840" w:hanging="42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1260" w:hanging="42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1680" w:hanging="420"/>
        </w:pPr>
      </w:lvl>
    </w:lvlOverride>
    <w:lvlOverride w:ilvl="4">
      <w:lvl w:ilvl="4" w:tplc="04090019" w:tentative="1">
        <w:start w:val="1"/>
        <w:numFmt w:val="lowerLetter"/>
        <w:lvlText w:val="%5)"/>
        <w:lvlJc w:val="left"/>
        <w:pPr>
          <w:ind w:left="2100" w:hanging="42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2520" w:hanging="42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2940" w:hanging="420"/>
        </w:pPr>
      </w:lvl>
    </w:lvlOverride>
    <w:lvlOverride w:ilvl="7">
      <w:lvl w:ilvl="7" w:tplc="04090019" w:tentative="1">
        <w:start w:val="1"/>
        <w:numFmt w:val="lowerLetter"/>
        <w:lvlText w:val="%8)"/>
        <w:lvlJc w:val="left"/>
        <w:pPr>
          <w:ind w:left="3360" w:hanging="42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3780" w:hanging="420"/>
        </w:pPr>
      </w:lvl>
    </w:lvlOverride>
  </w:num>
  <w:num w:numId="15">
    <w:abstractNumId w:val="3"/>
  </w:num>
  <w:num w:numId="16">
    <w:abstractNumId w:val="24"/>
  </w:num>
  <w:num w:numId="17">
    <w:abstractNumId w:val="10"/>
  </w:num>
  <w:num w:numId="18">
    <w:abstractNumId w:val="22"/>
  </w:num>
  <w:num w:numId="19">
    <w:abstractNumId w:val="5"/>
  </w:num>
  <w:num w:numId="20">
    <w:abstractNumId w:val="25"/>
  </w:num>
  <w:num w:numId="21">
    <w:abstractNumId w:val="18"/>
  </w:num>
  <w:num w:numId="22">
    <w:abstractNumId w:val="16"/>
  </w:num>
  <w:num w:numId="23">
    <w:abstractNumId w:val="15"/>
  </w:num>
  <w:num w:numId="24">
    <w:abstractNumId w:val="7"/>
  </w:num>
  <w:num w:numId="25">
    <w:abstractNumId w:val="13"/>
  </w:num>
  <w:num w:numId="26">
    <w:abstractNumId w:val="21"/>
  </w:num>
  <w:num w:numId="2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2CD"/>
    <w:rsid w:val="00002874"/>
    <w:rsid w:val="000064F9"/>
    <w:rsid w:val="0001182D"/>
    <w:rsid w:val="000264C4"/>
    <w:rsid w:val="000422AF"/>
    <w:rsid w:val="00050D19"/>
    <w:rsid w:val="000918DA"/>
    <w:rsid w:val="00094248"/>
    <w:rsid w:val="00094B62"/>
    <w:rsid w:val="000A308E"/>
    <w:rsid w:val="000A4AB5"/>
    <w:rsid w:val="000F2765"/>
    <w:rsid w:val="001255B5"/>
    <w:rsid w:val="00157738"/>
    <w:rsid w:val="001612C2"/>
    <w:rsid w:val="00177333"/>
    <w:rsid w:val="00192191"/>
    <w:rsid w:val="001A7CC6"/>
    <w:rsid w:val="001C187C"/>
    <w:rsid w:val="001C751F"/>
    <w:rsid w:val="001D7235"/>
    <w:rsid w:val="001E1975"/>
    <w:rsid w:val="001F518D"/>
    <w:rsid w:val="00205D29"/>
    <w:rsid w:val="00215E70"/>
    <w:rsid w:val="002263DE"/>
    <w:rsid w:val="002278E9"/>
    <w:rsid w:val="00237D8B"/>
    <w:rsid w:val="00243684"/>
    <w:rsid w:val="00246766"/>
    <w:rsid w:val="00257CFF"/>
    <w:rsid w:val="0027663A"/>
    <w:rsid w:val="002B3294"/>
    <w:rsid w:val="002C2B37"/>
    <w:rsid w:val="002D4BAE"/>
    <w:rsid w:val="002E4010"/>
    <w:rsid w:val="0030369F"/>
    <w:rsid w:val="00310C8C"/>
    <w:rsid w:val="00314409"/>
    <w:rsid w:val="0032193F"/>
    <w:rsid w:val="003336A7"/>
    <w:rsid w:val="0036584F"/>
    <w:rsid w:val="003663D6"/>
    <w:rsid w:val="00380B87"/>
    <w:rsid w:val="00382622"/>
    <w:rsid w:val="00384006"/>
    <w:rsid w:val="00386A53"/>
    <w:rsid w:val="003909A1"/>
    <w:rsid w:val="003B50A7"/>
    <w:rsid w:val="003F0E84"/>
    <w:rsid w:val="003F1357"/>
    <w:rsid w:val="003F3622"/>
    <w:rsid w:val="00411DAB"/>
    <w:rsid w:val="00415D8B"/>
    <w:rsid w:val="0041748E"/>
    <w:rsid w:val="00420AE4"/>
    <w:rsid w:val="004242D9"/>
    <w:rsid w:val="0043108D"/>
    <w:rsid w:val="00436079"/>
    <w:rsid w:val="00444740"/>
    <w:rsid w:val="00461B4B"/>
    <w:rsid w:val="00471382"/>
    <w:rsid w:val="00471491"/>
    <w:rsid w:val="0047490E"/>
    <w:rsid w:val="00483E2B"/>
    <w:rsid w:val="00484073"/>
    <w:rsid w:val="0049049E"/>
    <w:rsid w:val="004915FD"/>
    <w:rsid w:val="00492A2F"/>
    <w:rsid w:val="00492B1E"/>
    <w:rsid w:val="004A5CCA"/>
    <w:rsid w:val="004B0E54"/>
    <w:rsid w:val="004B49F1"/>
    <w:rsid w:val="004C7ADB"/>
    <w:rsid w:val="004D50D8"/>
    <w:rsid w:val="004E733E"/>
    <w:rsid w:val="004F1E7F"/>
    <w:rsid w:val="004F3492"/>
    <w:rsid w:val="00502F59"/>
    <w:rsid w:val="0050300D"/>
    <w:rsid w:val="00503147"/>
    <w:rsid w:val="00504D5F"/>
    <w:rsid w:val="005066F1"/>
    <w:rsid w:val="0051540F"/>
    <w:rsid w:val="00515E07"/>
    <w:rsid w:val="00526DFC"/>
    <w:rsid w:val="005316B1"/>
    <w:rsid w:val="0053289E"/>
    <w:rsid w:val="0053313D"/>
    <w:rsid w:val="00550062"/>
    <w:rsid w:val="00566DE1"/>
    <w:rsid w:val="00570D00"/>
    <w:rsid w:val="00580BE5"/>
    <w:rsid w:val="00591C63"/>
    <w:rsid w:val="00593F27"/>
    <w:rsid w:val="005A5B47"/>
    <w:rsid w:val="005B03DD"/>
    <w:rsid w:val="005B33CD"/>
    <w:rsid w:val="005D5CAF"/>
    <w:rsid w:val="005E6507"/>
    <w:rsid w:val="005F44AE"/>
    <w:rsid w:val="005F788B"/>
    <w:rsid w:val="0060153E"/>
    <w:rsid w:val="00603114"/>
    <w:rsid w:val="00605DDF"/>
    <w:rsid w:val="006148EE"/>
    <w:rsid w:val="00616EBB"/>
    <w:rsid w:val="0062014E"/>
    <w:rsid w:val="00620A37"/>
    <w:rsid w:val="00626DE2"/>
    <w:rsid w:val="00630694"/>
    <w:rsid w:val="006371C6"/>
    <w:rsid w:val="006378B8"/>
    <w:rsid w:val="0064065F"/>
    <w:rsid w:val="006438AA"/>
    <w:rsid w:val="00644432"/>
    <w:rsid w:val="006659A1"/>
    <w:rsid w:val="006714F0"/>
    <w:rsid w:val="00686672"/>
    <w:rsid w:val="006B005A"/>
    <w:rsid w:val="006C5981"/>
    <w:rsid w:val="006C643C"/>
    <w:rsid w:val="006D7253"/>
    <w:rsid w:val="006F125D"/>
    <w:rsid w:val="006F6CBC"/>
    <w:rsid w:val="007027DE"/>
    <w:rsid w:val="0070292F"/>
    <w:rsid w:val="007312AA"/>
    <w:rsid w:val="0074032C"/>
    <w:rsid w:val="007410D8"/>
    <w:rsid w:val="007476A7"/>
    <w:rsid w:val="0075712D"/>
    <w:rsid w:val="00773D37"/>
    <w:rsid w:val="00777C43"/>
    <w:rsid w:val="00782B87"/>
    <w:rsid w:val="0079648F"/>
    <w:rsid w:val="007B2477"/>
    <w:rsid w:val="007B6FA2"/>
    <w:rsid w:val="007E2E0A"/>
    <w:rsid w:val="007E609F"/>
    <w:rsid w:val="00800D5F"/>
    <w:rsid w:val="00803817"/>
    <w:rsid w:val="00805AF9"/>
    <w:rsid w:val="0081122E"/>
    <w:rsid w:val="008274A1"/>
    <w:rsid w:val="0083530E"/>
    <w:rsid w:val="00842D39"/>
    <w:rsid w:val="00847640"/>
    <w:rsid w:val="00856E03"/>
    <w:rsid w:val="0087171B"/>
    <w:rsid w:val="00874176"/>
    <w:rsid w:val="0087538D"/>
    <w:rsid w:val="0087760E"/>
    <w:rsid w:val="00886F9A"/>
    <w:rsid w:val="008A3AD8"/>
    <w:rsid w:val="008A5E83"/>
    <w:rsid w:val="008B3323"/>
    <w:rsid w:val="008B51B1"/>
    <w:rsid w:val="008D4792"/>
    <w:rsid w:val="008D684B"/>
    <w:rsid w:val="008D72CD"/>
    <w:rsid w:val="00904EAA"/>
    <w:rsid w:val="00906C54"/>
    <w:rsid w:val="00912AED"/>
    <w:rsid w:val="0091575C"/>
    <w:rsid w:val="00923025"/>
    <w:rsid w:val="009253DB"/>
    <w:rsid w:val="009505F0"/>
    <w:rsid w:val="00951595"/>
    <w:rsid w:val="0095280E"/>
    <w:rsid w:val="009709E5"/>
    <w:rsid w:val="00982A09"/>
    <w:rsid w:val="00984E66"/>
    <w:rsid w:val="00992296"/>
    <w:rsid w:val="009A2740"/>
    <w:rsid w:val="009B0C90"/>
    <w:rsid w:val="009B3CE8"/>
    <w:rsid w:val="009B523A"/>
    <w:rsid w:val="009B6CCB"/>
    <w:rsid w:val="009B6EC6"/>
    <w:rsid w:val="009D403B"/>
    <w:rsid w:val="009D711D"/>
    <w:rsid w:val="00A3474B"/>
    <w:rsid w:val="00A54144"/>
    <w:rsid w:val="00A54504"/>
    <w:rsid w:val="00A71F2C"/>
    <w:rsid w:val="00A72743"/>
    <w:rsid w:val="00A853F7"/>
    <w:rsid w:val="00A9461B"/>
    <w:rsid w:val="00A969B8"/>
    <w:rsid w:val="00A97A4D"/>
    <w:rsid w:val="00AB6445"/>
    <w:rsid w:val="00AB7369"/>
    <w:rsid w:val="00AC1181"/>
    <w:rsid w:val="00AC1B05"/>
    <w:rsid w:val="00AE249C"/>
    <w:rsid w:val="00B413C0"/>
    <w:rsid w:val="00B41B9D"/>
    <w:rsid w:val="00B43D70"/>
    <w:rsid w:val="00B4467C"/>
    <w:rsid w:val="00B46346"/>
    <w:rsid w:val="00B47E2F"/>
    <w:rsid w:val="00B5397F"/>
    <w:rsid w:val="00B70ACC"/>
    <w:rsid w:val="00B76E27"/>
    <w:rsid w:val="00BA1E70"/>
    <w:rsid w:val="00BB61BB"/>
    <w:rsid w:val="00C03E65"/>
    <w:rsid w:val="00C11557"/>
    <w:rsid w:val="00C301A9"/>
    <w:rsid w:val="00C60B89"/>
    <w:rsid w:val="00C71B75"/>
    <w:rsid w:val="00C7401E"/>
    <w:rsid w:val="00C81F58"/>
    <w:rsid w:val="00C931CC"/>
    <w:rsid w:val="00C9651A"/>
    <w:rsid w:val="00CB59AA"/>
    <w:rsid w:val="00CB7BA6"/>
    <w:rsid w:val="00CD6A25"/>
    <w:rsid w:val="00D0793A"/>
    <w:rsid w:val="00D123B0"/>
    <w:rsid w:val="00D175B6"/>
    <w:rsid w:val="00D24EA6"/>
    <w:rsid w:val="00D30514"/>
    <w:rsid w:val="00D34F52"/>
    <w:rsid w:val="00D42F46"/>
    <w:rsid w:val="00D56FE2"/>
    <w:rsid w:val="00D764C0"/>
    <w:rsid w:val="00D90966"/>
    <w:rsid w:val="00D94C03"/>
    <w:rsid w:val="00D960EA"/>
    <w:rsid w:val="00DD3BAF"/>
    <w:rsid w:val="00DF2DA6"/>
    <w:rsid w:val="00DF7E48"/>
    <w:rsid w:val="00E00F8E"/>
    <w:rsid w:val="00E05B9B"/>
    <w:rsid w:val="00E0740F"/>
    <w:rsid w:val="00E173BE"/>
    <w:rsid w:val="00E21744"/>
    <w:rsid w:val="00E26779"/>
    <w:rsid w:val="00E273AE"/>
    <w:rsid w:val="00E27F56"/>
    <w:rsid w:val="00E337B6"/>
    <w:rsid w:val="00E40CF1"/>
    <w:rsid w:val="00E55A30"/>
    <w:rsid w:val="00E57628"/>
    <w:rsid w:val="00E74F6C"/>
    <w:rsid w:val="00E76E6A"/>
    <w:rsid w:val="00E87B26"/>
    <w:rsid w:val="00E922B2"/>
    <w:rsid w:val="00EC1ED1"/>
    <w:rsid w:val="00EC729A"/>
    <w:rsid w:val="00ED7055"/>
    <w:rsid w:val="00EE0D32"/>
    <w:rsid w:val="00EE151C"/>
    <w:rsid w:val="00EF0883"/>
    <w:rsid w:val="00EF5A2D"/>
    <w:rsid w:val="00EF6DAC"/>
    <w:rsid w:val="00F21E33"/>
    <w:rsid w:val="00F27910"/>
    <w:rsid w:val="00F32B30"/>
    <w:rsid w:val="00F53262"/>
    <w:rsid w:val="00F723F0"/>
    <w:rsid w:val="00F72682"/>
    <w:rsid w:val="00F730E2"/>
    <w:rsid w:val="00F9213F"/>
    <w:rsid w:val="00F97233"/>
    <w:rsid w:val="00FA73CB"/>
    <w:rsid w:val="00FB7CA2"/>
    <w:rsid w:val="00FD5D25"/>
    <w:rsid w:val="00FE11E5"/>
    <w:rsid w:val="00FE407B"/>
    <w:rsid w:val="00FE4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3BEDD1"/>
  <w15:chartTrackingRefBased/>
  <w15:docId w15:val="{FDD1F2E0-7925-45AB-82E5-BD91F0671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440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0942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9424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942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94248"/>
    <w:rPr>
      <w:sz w:val="18"/>
      <w:szCs w:val="18"/>
    </w:rPr>
  </w:style>
  <w:style w:type="table" w:styleId="a8">
    <w:name w:val="Table Grid"/>
    <w:basedOn w:val="a1"/>
    <w:uiPriority w:val="39"/>
    <w:rsid w:val="00515E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E2677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267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2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1667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796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79738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476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98652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52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39876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27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1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1741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3081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34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730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88107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</Words>
  <Characters>137</Characters>
  <Application>Microsoft Office Word</Application>
  <DocSecurity>0</DocSecurity>
  <Lines>1</Lines>
  <Paragraphs>1</Paragraphs>
  <ScaleCrop>false</ScaleCrop>
  <Company/>
  <LinksUpToDate>false</LinksUpToDate>
  <CharactersWithSpaces>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chun</dc:creator>
  <cp:keywords/>
  <dc:description/>
  <cp:lastModifiedBy>Clara</cp:lastModifiedBy>
  <cp:revision>5</cp:revision>
  <cp:lastPrinted>2016-12-15T00:43:00Z</cp:lastPrinted>
  <dcterms:created xsi:type="dcterms:W3CDTF">2019-10-28T06:13:00Z</dcterms:created>
  <dcterms:modified xsi:type="dcterms:W3CDTF">2020-10-26T07:20:00Z</dcterms:modified>
</cp:coreProperties>
</file>